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767AA2" w:rsidRDefault="00FF1BFB">
      <w:r>
        <w:object w:dxaOrig="10053" w:dyaOrig="95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444pt" o:ole="">
            <v:imagedata r:id="rId4" o:title=""/>
          </v:shape>
          <o:OLEObject Type="Embed" ProgID="ChemDraw.Document.6.0" ShapeID="_x0000_i1025" DrawAspect="Content" ObjectID="_1666676248" r:id="rId5"/>
        </w:object>
      </w:r>
    </w:p>
    <w:sectPr w:rsidR="00767A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17ED"/>
    <w:rsid w:val="00767AA2"/>
    <w:rsid w:val="00CD17ED"/>
    <w:rsid w:val="00FF1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80D3820F-C99F-4614-A760-188C8F3618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../customXml/item1.xml"/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customXml" Target="../customXml/item3.xml"/><Relationship Id="rId4" Type="http://schemas.openxmlformats.org/officeDocument/2006/relationships/image" Target="media/image1.emf"/><Relationship Id="rId9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مستند" ma:contentTypeID="0x010100A4CE2C4C7B96C94992FCDCD516328081" ma:contentTypeVersion="7" ma:contentTypeDescription="إنشاء مستند جديد." ma:contentTypeScope="" ma:versionID="bb6af94c86b317edd6ed0ebf99070e1c">
  <xsd:schema xmlns:xsd="http://www.w3.org/2001/XMLSchema" xmlns:xs="http://www.w3.org/2001/XMLSchema" xmlns:p="http://schemas.microsoft.com/office/2006/metadata/properties" xmlns:ns2="e0585ad6-e60d-4dbf-9f0f-7ca5398387e1" targetNamespace="http://schemas.microsoft.com/office/2006/metadata/properties" ma:root="true" ma:fieldsID="4af5e90e0f4fd4b84ac566d45e3c7600" ns2:_="">
    <xsd:import namespace="e0585ad6-e60d-4dbf-9f0f-7ca5398387e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585ad6-e60d-4dbf-9f0f-7ca5398387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نوع المحتوى"/>
        <xsd:element ref="dc:title" minOccurs="0" maxOccurs="1" ma:index="4" ma:displayName="العنوان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95DF57E-D972-4C9A-99C2-3A64BF0705F2}"/>
</file>

<file path=customXml/itemProps2.xml><?xml version="1.0" encoding="utf-8"?>
<ds:datastoreItem xmlns:ds="http://schemas.openxmlformats.org/officeDocument/2006/customXml" ds:itemID="{152A8791-F108-44DF-800C-36AC4335F70A}"/>
</file>

<file path=customXml/itemProps3.xml><?xml version="1.0" encoding="utf-8"?>
<ds:datastoreItem xmlns:ds="http://schemas.openxmlformats.org/officeDocument/2006/customXml" ds:itemID="{E5336317-7E9C-473D-9138-4E3CDC926332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ashram</dc:creator>
  <cp:keywords/>
  <dc:description/>
  <cp:lastModifiedBy>muhammad ashram</cp:lastModifiedBy>
  <cp:revision>2</cp:revision>
  <dcterms:created xsi:type="dcterms:W3CDTF">2020-11-08T09:01:00Z</dcterms:created>
  <dcterms:modified xsi:type="dcterms:W3CDTF">2020-11-12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4CE2C4C7B96C94992FCDCD516328081</vt:lpwstr>
  </property>
</Properties>
</file>